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86C8"/>
    <a:srgbClr val="DA32AA"/>
    <a:srgbClr val="0066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93527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properties of semiconductors and insulators (Chap. 7 &amp; 12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err="1" smtClean="0">
                <a:solidFill>
                  <a:schemeClr val="folHlink"/>
                </a:solidFill>
              </a:rPr>
              <a:t>Exciton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914400" lvl="4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5471"/>
            <a:ext cx="7359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ic Hamiltonia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178" y="727136"/>
            <a:ext cx="4286250" cy="819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2312" y="1445649"/>
            <a:ext cx="5034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1361" y="1968679"/>
            <a:ext cx="3685678" cy="4479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0999" y="2509575"/>
            <a:ext cx="7511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cited state from two-band model summing over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k’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0007" y="3340572"/>
            <a:ext cx="2581275" cy="6286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0999" y="3932113"/>
            <a:ext cx="7162800" cy="478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ing </a:t>
            </a:r>
            <a:r>
              <a:rPr lang="en-US" sz="2400" dirty="0" err="1" smtClean="0">
                <a:latin typeface="+mj-lt"/>
              </a:rPr>
              <a:t>Schroedinger</a:t>
            </a:r>
            <a:r>
              <a:rPr lang="en-US" sz="2400" dirty="0" smtClean="0">
                <a:latin typeface="+mj-lt"/>
              </a:rPr>
              <a:t> equation in this basis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0178" y="4397849"/>
            <a:ext cx="417195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43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5974" y="226142"/>
            <a:ext cx="6317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025" y="762768"/>
            <a:ext cx="5591175" cy="809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654727"/>
            <a:ext cx="4133850" cy="4857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1647354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948" y="2398128"/>
            <a:ext cx="4572000" cy="11239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805084"/>
            <a:ext cx="5982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everal steps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9705" y="4437093"/>
            <a:ext cx="5981700" cy="7810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0271" y="5611679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gnoring 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i="1" baseline="-25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for the moment --</a:t>
            </a:r>
          </a:p>
        </p:txBody>
      </p:sp>
    </p:spTree>
    <p:extLst>
      <p:ext uri="{BB962C8B-B14F-4D97-AF65-F5344CB8AC3E}">
        <p14:creationId xmlns:p14="http://schemas.microsoft.com/office/powerpoint/2010/main" val="31883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48" y="252104"/>
            <a:ext cx="5448300" cy="847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58529"/>
            <a:ext cx="5819775" cy="1371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5726"/>
              </p:ext>
            </p:extLst>
          </p:nvPr>
        </p:nvGraphicFramePr>
        <p:xfrm>
          <a:off x="735780" y="2724455"/>
          <a:ext cx="34051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5" imgW="2946240" imgH="634680" progId="Equation.DSMT4">
                  <p:embed/>
                </p:oleObj>
              </mc:Choice>
              <mc:Fallback>
                <p:oleObj name="Equation" r:id="rId5" imgW="2946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780" y="2724455"/>
                        <a:ext cx="340518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712" y="4217114"/>
            <a:ext cx="6000750" cy="15144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6310" y="3552206"/>
            <a:ext cx="4581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for </a:t>
            </a:r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baseline="-25000" dirty="0" err="1" smtClean="0">
                <a:latin typeface="+mj-lt"/>
              </a:rPr>
              <a:t>ex</a:t>
            </a:r>
            <a:r>
              <a:rPr lang="en-US" sz="2400" dirty="0" smtClean="0">
                <a:latin typeface="+mj-lt"/>
              </a:rPr>
              <a:t>=0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6712" y="5813137"/>
            <a:ext cx="43527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 an envelope func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510170"/>
            <a:ext cx="3252911" cy="855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28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047" y="95095"/>
            <a:ext cx="8873906" cy="1310918"/>
          </a:xfrm>
          <a:prstGeom prst="rect">
            <a:avLst/>
          </a:prstGeom>
        </p:spPr>
      </p:pic>
      <p:sp>
        <p:nvSpPr>
          <p:cNvPr id="6" name="Up Arrow 5"/>
          <p:cNvSpPr/>
          <p:nvPr/>
        </p:nvSpPr>
        <p:spPr>
          <a:xfrm rot="20252445">
            <a:off x="1889230" y="1206771"/>
            <a:ext cx="361061" cy="5906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03281" y="1422351"/>
            <a:ext cx="5496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ed electron-hole scree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2471123"/>
            <a:ext cx="7683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drogen-lik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0900" y="2909139"/>
            <a:ext cx="4235353" cy="876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3999" y="3653094"/>
            <a:ext cx="2248169" cy="992698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19126"/>
              </p:ext>
            </p:extLst>
          </p:nvPr>
        </p:nvGraphicFramePr>
        <p:xfrm>
          <a:off x="1610496" y="4458172"/>
          <a:ext cx="3876160" cy="169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6" imgW="2057400" imgH="901440" progId="Equation.DSMT4">
                  <p:embed/>
                </p:oleObj>
              </mc:Choice>
              <mc:Fallback>
                <p:oleObj name="Equation" r:id="rId6" imgW="20574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0496" y="4458172"/>
                        <a:ext cx="3876160" cy="169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42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287" y="278296"/>
            <a:ext cx="8338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Considered a closed shell system with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electr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930" y="1109293"/>
            <a:ext cx="5527058" cy="7862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3913" y="2246243"/>
            <a:ext cx="6626087" cy="4671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 can write the effective Hamiltonia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7492" y="2821426"/>
            <a:ext cx="5225708" cy="10090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93913" y="3707665"/>
            <a:ext cx="2812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1638" y="4105065"/>
            <a:ext cx="4600575" cy="15906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24742"/>
              </p:ext>
            </p:extLst>
          </p:nvPr>
        </p:nvGraphicFramePr>
        <p:xfrm>
          <a:off x="2400300" y="1859870"/>
          <a:ext cx="168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6" imgW="1688760" imgH="317160" progId="Equation.DSMT4">
                  <p:embed/>
                </p:oleObj>
              </mc:Choice>
              <mc:Fallback>
                <p:oleObj name="Equation" r:id="rId6" imgW="1688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300" y="1859870"/>
                        <a:ext cx="1689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85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07618"/>
              </p:ext>
            </p:extLst>
          </p:nvPr>
        </p:nvGraphicFramePr>
        <p:xfrm>
          <a:off x="190500" y="383553"/>
          <a:ext cx="8696582" cy="3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7429320" imgH="266400" progId="Equation.DSMT4">
                  <p:embed/>
                </p:oleObj>
              </mc:Choice>
              <mc:Fallback>
                <p:oleObj name="Equation" r:id="rId3" imgW="7429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383553"/>
                        <a:ext cx="8696582" cy="31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610" y="955399"/>
            <a:ext cx="7562850" cy="508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45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98783"/>
            <a:ext cx="3717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748" y="22272"/>
            <a:ext cx="4348548" cy="1438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026649"/>
            <a:ext cx="1309483" cy="7638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4025" y="1577008"/>
            <a:ext cx="6673256" cy="16631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7809" y="3637722"/>
            <a:ext cx="3697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1615" y="3582803"/>
            <a:ext cx="3662247" cy="7904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t="8838"/>
          <a:stretch/>
        </p:blipFill>
        <p:spPr>
          <a:xfrm>
            <a:off x="2590800" y="4482547"/>
            <a:ext cx="5216239" cy="736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15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37930"/>
            <a:ext cx="6380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ed treatment of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i="1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i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) term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3966"/>
          <a:stretch/>
        </p:blipFill>
        <p:spPr>
          <a:xfrm>
            <a:off x="1106730" y="930652"/>
            <a:ext cx="6159381" cy="8484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9675" y="1910160"/>
            <a:ext cx="4192400" cy="9026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9407" y="2795587"/>
            <a:ext cx="6534235" cy="14484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759" y="4244008"/>
            <a:ext cx="5342446" cy="1016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84322" y="4521417"/>
            <a:ext cx="616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435" y="5322681"/>
            <a:ext cx="5734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ive dipole moment: 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t="17683"/>
          <a:stretch/>
        </p:blipFill>
        <p:spPr>
          <a:xfrm>
            <a:off x="4486225" y="5339868"/>
            <a:ext cx="2537950" cy="467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73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94" y="969739"/>
            <a:ext cx="8873906" cy="13109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8904" y="258417"/>
            <a:ext cx="599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equation for envelope func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691" y="2812774"/>
            <a:ext cx="3541714" cy="11637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093" y="2454965"/>
            <a:ext cx="8019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 of envelope function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691" y="3866322"/>
            <a:ext cx="6912486" cy="2048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33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820296"/>
            <a:ext cx="5870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drogen-like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0901" y="1346736"/>
            <a:ext cx="3715784" cy="7687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999" y="2115520"/>
            <a:ext cx="2213113" cy="97721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22862"/>
              </p:ext>
            </p:extLst>
          </p:nvPr>
        </p:nvGraphicFramePr>
        <p:xfrm>
          <a:off x="1610496" y="3071191"/>
          <a:ext cx="3049492" cy="1336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5" imgW="2057400" imgH="901440" progId="Equation.DSMT4">
                  <p:embed/>
                </p:oleObj>
              </mc:Choice>
              <mc:Fallback>
                <p:oleObj name="Equation" r:id="rId5" imgW="20574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0496" y="3071191"/>
                        <a:ext cx="3049492" cy="1336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166867"/>
            <a:ext cx="6202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analys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7686" y="4909930"/>
            <a:ext cx="86072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analysis is reliable for loosely bound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found in semiconductors;   for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in insulators (such as </a:t>
            </a:r>
            <a:r>
              <a:rPr lang="en-US" sz="2400" dirty="0" err="1" smtClean="0">
                <a:latin typeface="+mj-lt"/>
              </a:rPr>
              <a:t>LiF</a:t>
            </a:r>
            <a:r>
              <a:rPr lang="en-US" sz="2400" dirty="0" smtClean="0">
                <a:latin typeface="+mj-lt"/>
              </a:rPr>
              <a:t>) </a:t>
            </a:r>
            <a:r>
              <a:rPr lang="en-US" sz="2400" dirty="0" err="1" smtClean="0">
                <a:latin typeface="+mj-lt"/>
              </a:rPr>
              <a:t>Frenkel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analysis applies.</a:t>
            </a:r>
          </a:p>
        </p:txBody>
      </p:sp>
    </p:spTree>
    <p:extLst>
      <p:ext uri="{BB962C8B-B14F-4D97-AF65-F5344CB8AC3E}">
        <p14:creationId xmlns:p14="http://schemas.microsoft.com/office/powerpoint/2010/main" val="2469657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59635" y="4668098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013" y="595813"/>
            <a:ext cx="8757987" cy="5117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7626" y="347870"/>
            <a:ext cx="7682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tical absorption due to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 (Chap. 12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653" y="1871939"/>
            <a:ext cx="4754961" cy="12713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474" y="809535"/>
            <a:ext cx="2486726" cy="10624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3995" y="879184"/>
            <a:ext cx="3335454" cy="10624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359" y="3709332"/>
            <a:ext cx="7281020" cy="9580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3073642"/>
            <a:ext cx="6522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ition probability from ground stat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5245" y="4692981"/>
            <a:ext cx="6077969" cy="8928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0440" y="5611410"/>
            <a:ext cx="2401282" cy="61927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36913" y="5690216"/>
            <a:ext cx="1229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258317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652" y="20872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pherically symmetric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(“first class” transition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926617"/>
            <a:ext cx="2041664" cy="4106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777" y="1411149"/>
            <a:ext cx="6156506" cy="7655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45496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-like </a:t>
            </a:r>
            <a:r>
              <a:rPr lang="en-US" sz="2400" dirty="0" err="1" smtClean="0">
                <a:latin typeface="+mj-lt"/>
              </a:rPr>
              <a:t>excitons</a:t>
            </a:r>
            <a:r>
              <a:rPr lang="en-US" sz="2400" dirty="0" smtClean="0">
                <a:latin typeface="+mj-lt"/>
              </a:rPr>
              <a:t>  (“second class” transitions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819" y="3121875"/>
            <a:ext cx="2178061" cy="3866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3786257"/>
            <a:ext cx="7126035" cy="7956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4701208"/>
            <a:ext cx="6263699" cy="75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28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752" y="1339712"/>
            <a:ext cx="7058025" cy="40195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8235" y="228600"/>
            <a:ext cx="6264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Example of Cu</a:t>
            </a:r>
            <a:r>
              <a:rPr lang="en-US" sz="2400" baseline="-25000" smtClean="0">
                <a:latin typeface="+mj-lt"/>
              </a:rPr>
              <a:t>2</a:t>
            </a:r>
            <a:r>
              <a:rPr lang="en-US" sz="2400" smtClean="0">
                <a:latin typeface="+mj-lt"/>
              </a:rPr>
              <a:t>O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2330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887" y="442912"/>
            <a:ext cx="8886825" cy="5972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8887" y="255639"/>
            <a:ext cx="3624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Interband</a:t>
            </a:r>
            <a:r>
              <a:rPr lang="en-US" sz="2400" dirty="0" smtClean="0">
                <a:latin typeface="+mj-lt"/>
              </a:rPr>
              <a:t> transitions</a:t>
            </a:r>
          </a:p>
        </p:txBody>
      </p:sp>
    </p:spTree>
    <p:extLst>
      <p:ext uri="{BB962C8B-B14F-4D97-AF65-F5344CB8AC3E}">
        <p14:creationId xmlns:p14="http://schemas.microsoft.com/office/powerpoint/2010/main" val="511543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226031"/>
            <a:ext cx="79727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general the matrix element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c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)  is a smooth function of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 and the joint density of states often determines the frequency dependence of the optical properti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0" y="1782513"/>
            <a:ext cx="4229100" cy="847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1" y="2904198"/>
            <a:ext cx="4529239" cy="31061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2548" y="2754384"/>
            <a:ext cx="4373213" cy="338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24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6142" y="216310"/>
            <a:ext cx="8917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spectra and more complete analysi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From Michael </a:t>
            </a:r>
            <a:r>
              <a:rPr lang="en-US" sz="2400" dirty="0" err="1" smtClean="0">
                <a:latin typeface="+mj-lt"/>
              </a:rPr>
              <a:t>Rohlfing</a:t>
            </a:r>
            <a:r>
              <a:rPr lang="en-US" sz="2400" dirty="0" smtClean="0">
                <a:latin typeface="+mj-lt"/>
              </a:rPr>
              <a:t> and Steven Louie, PRB </a:t>
            </a:r>
            <a:r>
              <a:rPr lang="en-US" sz="2400" b="1" dirty="0" smtClean="0">
                <a:latin typeface="+mj-lt"/>
              </a:rPr>
              <a:t>62</a:t>
            </a:r>
            <a:r>
              <a:rPr lang="en-US" sz="2400" dirty="0" smtClean="0">
                <a:latin typeface="+mj-lt"/>
              </a:rPr>
              <a:t> 4927 (200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6984" y="1219200"/>
            <a:ext cx="596265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36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3071" y="231059"/>
            <a:ext cx="8917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spectra and more complete analysi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From Michael </a:t>
            </a:r>
            <a:r>
              <a:rPr lang="en-US" sz="2400" dirty="0" err="1" smtClean="0">
                <a:latin typeface="+mj-lt"/>
              </a:rPr>
              <a:t>Rohlfing</a:t>
            </a:r>
            <a:r>
              <a:rPr lang="en-US" sz="2400" dirty="0" smtClean="0">
                <a:latin typeface="+mj-lt"/>
              </a:rPr>
              <a:t> and Steven Louie, PRB </a:t>
            </a:r>
            <a:r>
              <a:rPr lang="en-US" sz="2400" b="1" dirty="0" smtClean="0">
                <a:latin typeface="+mj-lt"/>
              </a:rPr>
              <a:t>62</a:t>
            </a:r>
            <a:r>
              <a:rPr lang="en-US" sz="2400" dirty="0" smtClean="0">
                <a:latin typeface="+mj-lt"/>
              </a:rPr>
              <a:t> 4927 (200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300" y="1390496"/>
            <a:ext cx="6067425" cy="437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032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052512"/>
            <a:ext cx="5876925" cy="4752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3071" y="231059"/>
            <a:ext cx="8917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spectra and more complete analysi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From Michael </a:t>
            </a:r>
            <a:r>
              <a:rPr lang="en-US" sz="2400" dirty="0" err="1" smtClean="0">
                <a:latin typeface="+mj-lt"/>
              </a:rPr>
              <a:t>Rohlfing</a:t>
            </a:r>
            <a:r>
              <a:rPr lang="en-US" sz="2400" dirty="0" smtClean="0">
                <a:latin typeface="+mj-lt"/>
              </a:rPr>
              <a:t> and Steven Louie, PRB </a:t>
            </a:r>
            <a:r>
              <a:rPr lang="en-US" sz="2400" b="1" dirty="0" smtClean="0">
                <a:latin typeface="+mj-lt"/>
              </a:rPr>
              <a:t>62</a:t>
            </a:r>
            <a:r>
              <a:rPr lang="en-US" sz="2400" dirty="0" smtClean="0">
                <a:latin typeface="+mj-lt"/>
              </a:rPr>
              <a:t> 4927 (2000)</a:t>
            </a:r>
          </a:p>
        </p:txBody>
      </p:sp>
    </p:spTree>
    <p:extLst>
      <p:ext uri="{BB962C8B-B14F-4D97-AF65-F5344CB8AC3E}">
        <p14:creationId xmlns:p14="http://schemas.microsoft.com/office/powerpoint/2010/main" val="2434731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3071" y="231059"/>
            <a:ext cx="8917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l spectra and more complete analysi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From Michael </a:t>
            </a:r>
            <a:r>
              <a:rPr lang="en-US" sz="2400" dirty="0" err="1" smtClean="0">
                <a:latin typeface="+mj-lt"/>
              </a:rPr>
              <a:t>Rohlfing</a:t>
            </a:r>
            <a:r>
              <a:rPr lang="en-US" sz="2400" dirty="0" smtClean="0">
                <a:latin typeface="+mj-lt"/>
              </a:rPr>
              <a:t> and Steven Louie, PRB </a:t>
            </a:r>
            <a:r>
              <a:rPr lang="en-US" sz="2400" b="1" dirty="0" smtClean="0">
                <a:latin typeface="+mj-lt"/>
              </a:rPr>
              <a:t>62</a:t>
            </a:r>
            <a:r>
              <a:rPr lang="en-US" sz="2400" dirty="0" smtClean="0">
                <a:latin typeface="+mj-lt"/>
              </a:rPr>
              <a:t> 4927 (200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28750"/>
            <a:ext cx="5800725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71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100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treatment of </a:t>
            </a:r>
            <a:r>
              <a:rPr lang="en-US" sz="2400" dirty="0" err="1" smtClean="0">
                <a:latin typeface="+mj-lt"/>
              </a:rPr>
              <a:t>exciton</a:t>
            </a:r>
            <a:r>
              <a:rPr lang="en-US" sz="2400" dirty="0" smtClean="0">
                <a:latin typeface="+mj-lt"/>
              </a:rPr>
              <a:t> effects in a two-band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576" y="827732"/>
            <a:ext cx="7353300" cy="546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73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48</TotalTime>
  <Words>526</Words>
  <Application>Microsoft Office PowerPoint</Application>
  <PresentationFormat>On-screen Show (4:3)</PresentationFormat>
  <Paragraphs>119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731</cp:revision>
  <cp:lastPrinted>2015-10-30T13:46:58Z</cp:lastPrinted>
  <dcterms:created xsi:type="dcterms:W3CDTF">2012-01-10T18:32:24Z</dcterms:created>
  <dcterms:modified xsi:type="dcterms:W3CDTF">2015-11-02T16:59:57Z</dcterms:modified>
</cp:coreProperties>
</file>